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043C" w:rsidRDefault="00AF2516" w:rsidP="0096043C">
      <w:pPr>
        <w:spacing w:after="0"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Worksheet Quiz for Solving Rational Equations</w:t>
      </w:r>
      <w:r w:rsidR="0096043C">
        <w:rPr>
          <w:b/>
          <w:sz w:val="36"/>
          <w:szCs w:val="36"/>
        </w:rPr>
        <w:t>-KEY</w:t>
      </w:r>
    </w:p>
    <w:p w:rsidR="0096043C" w:rsidRPr="00BB57FA" w:rsidRDefault="0096043C" w:rsidP="0096043C">
      <w:pPr>
        <w:spacing w:after="0" w:line="240" w:lineRule="auto"/>
        <w:jc w:val="center"/>
        <w:rPr>
          <w:b/>
          <w:sz w:val="36"/>
          <w:szCs w:val="36"/>
        </w:rPr>
      </w:pPr>
    </w:p>
    <w:p w:rsidR="0096043C" w:rsidRDefault="00FF447E" w:rsidP="0096043C">
      <w:pPr>
        <w:autoSpaceDE w:val="0"/>
        <w:autoSpaceDN w:val="0"/>
        <w:adjustRightInd w:val="0"/>
      </w:pPr>
      <w:r>
        <w:t>Solve</w:t>
      </w:r>
      <w:r w:rsidR="0096043C">
        <w:t>:</w:t>
      </w:r>
    </w:p>
    <w:p w:rsidR="0096043C" w:rsidRPr="0096043C" w:rsidRDefault="00AF2516" w:rsidP="0096043C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/>
          <w:sz w:val="24"/>
          <w:szCs w:val="24"/>
        </w:rPr>
      </w:pPr>
      <w:r w:rsidRPr="00F80FBD">
        <w:rPr>
          <w:position w:val="-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0.75pt" o:ole="">
            <v:imagedata r:id="rId5" o:title=""/>
          </v:shape>
          <o:OLEObject Type="Embed" ProgID="Equation.DSMT4" ShapeID="_x0000_i1025" DrawAspect="Content" ObjectID="_1357578183" r:id="rId6"/>
        </w:object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  <w:t>________________</w:t>
      </w:r>
    </w:p>
    <w:p w:rsidR="0096043C" w:rsidRPr="0096043C" w:rsidRDefault="0096043C" w:rsidP="0096043C">
      <w:pPr>
        <w:autoSpaceDE w:val="0"/>
        <w:autoSpaceDN w:val="0"/>
        <w:adjustRightInd w:val="0"/>
        <w:rPr>
          <w:rFonts w:asciiTheme="minorHAnsi" w:hAnsiTheme="minorHAnsi"/>
          <w:color w:val="FF0000"/>
          <w:sz w:val="24"/>
          <w:szCs w:val="24"/>
        </w:rPr>
      </w:pP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color w:val="FF0000"/>
          <w:sz w:val="24"/>
          <w:szCs w:val="24"/>
        </w:rPr>
        <w:t xml:space="preserve">Answer:  </w:t>
      </w:r>
      <w:r w:rsidR="00AF2516">
        <w:t>No solution</w:t>
      </w:r>
    </w:p>
    <w:p w:rsidR="00761481" w:rsidRDefault="00761481">
      <w:pPr>
        <w:rPr>
          <w:rFonts w:asciiTheme="minorHAnsi" w:hAnsiTheme="minorHAnsi"/>
        </w:rPr>
      </w:pPr>
    </w:p>
    <w:p w:rsidR="009A6B6F" w:rsidRDefault="009A6B6F">
      <w:pPr>
        <w:rPr>
          <w:rFonts w:asciiTheme="minorHAnsi" w:hAnsiTheme="minorHAnsi"/>
        </w:rPr>
      </w:pPr>
    </w:p>
    <w:p w:rsidR="0096043C" w:rsidRDefault="0096043C">
      <w:pPr>
        <w:rPr>
          <w:rFonts w:asciiTheme="minorHAnsi" w:hAnsiTheme="minorHAnsi"/>
        </w:rPr>
      </w:pPr>
    </w:p>
    <w:p w:rsidR="0096043C" w:rsidRDefault="0096043C">
      <w:pPr>
        <w:rPr>
          <w:rFonts w:asciiTheme="minorHAnsi" w:hAnsiTheme="minorHAnsi"/>
        </w:rPr>
      </w:pPr>
    </w:p>
    <w:p w:rsidR="0096043C" w:rsidRPr="0096043C" w:rsidRDefault="0096043C">
      <w:p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</w:rPr>
        <w:t>2</w:t>
      </w:r>
      <w:r w:rsidRPr="0096043C">
        <w:rPr>
          <w:rFonts w:asciiTheme="minorHAnsi" w:hAnsiTheme="minorHAnsi"/>
          <w:sz w:val="24"/>
          <w:szCs w:val="24"/>
        </w:rPr>
        <w:t>.</w:t>
      </w:r>
      <w:r w:rsidR="00176597">
        <w:rPr>
          <w:rFonts w:asciiTheme="minorHAnsi" w:hAnsiTheme="minorHAnsi"/>
          <w:sz w:val="24"/>
          <w:szCs w:val="24"/>
        </w:rPr>
        <w:t xml:space="preserve"> </w:t>
      </w:r>
      <w:r w:rsidR="0075480C">
        <w:rPr>
          <w:rFonts w:asciiTheme="minorHAnsi" w:hAnsiTheme="minorHAnsi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n+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-5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n+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+5</m:t>
            </m:r>
          </m:den>
        </m:f>
      </m:oMath>
      <w:r w:rsidR="00176597">
        <w:rPr>
          <w:rFonts w:asciiTheme="minorHAnsi" w:hAnsiTheme="minorHAnsi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>__________________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color w:val="FF0000"/>
          <w:sz w:val="24"/>
          <w:szCs w:val="24"/>
        </w:rPr>
        <w:t xml:space="preserve">Answer:  </w:t>
      </w:r>
      <w:r w:rsidR="00AF2516">
        <w:t xml:space="preserve"> -45/7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Pr="0096043C" w:rsidRDefault="0096043C" w:rsidP="0096043C">
      <w:pPr>
        <w:tabs>
          <w:tab w:val="left" w:pos="2205"/>
        </w:tabs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3.  </w:t>
      </w:r>
      <w:r w:rsidR="00AF2516" w:rsidRPr="00A959F5">
        <w:rPr>
          <w:position w:val="-28"/>
        </w:rPr>
        <w:object w:dxaOrig="2240" w:dyaOrig="660">
          <v:shape id="_x0000_i1026" type="#_x0000_t75" style="width:111.75pt;height:33pt" o:ole="">
            <v:imagedata r:id="rId7" o:title=""/>
          </v:shape>
          <o:OLEObject Type="Embed" ProgID="Equation.DSMT4" ShapeID="_x0000_i1026" DrawAspect="Content" ObjectID="_1357578184" r:id="rId8"/>
        </w:object>
      </w:r>
      <w:r w:rsidR="009A6B6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___________________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  <w:t xml:space="preserve">Answer: </w:t>
      </w:r>
      <w:r w:rsidR="00AF2516">
        <w:t>24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Pr="00922D86" w:rsidRDefault="009A6B6F" w:rsidP="009A6B6F">
      <w:pPr>
        <w:spacing w:after="0" w:line="240" w:lineRule="auto"/>
        <w:jc w:val="center"/>
        <w:rPr>
          <w:b/>
          <w:sz w:val="36"/>
          <w:szCs w:val="36"/>
        </w:rPr>
      </w:pPr>
      <w:r w:rsidRPr="00F66343">
        <w:rPr>
          <w:b/>
          <w:sz w:val="36"/>
          <w:szCs w:val="36"/>
        </w:rPr>
        <w:lastRenderedPageBreak/>
        <w:t>SELF-REFLECTION ACTIVITY</w:t>
      </w:r>
    </w:p>
    <w:p w:rsidR="009A6B6F" w:rsidRPr="00FC3395" w:rsidRDefault="009A6B6F" w:rsidP="009A6B6F">
      <w:pPr>
        <w:spacing w:after="0" w:line="240" w:lineRule="auto"/>
        <w:jc w:val="center"/>
      </w:pPr>
    </w:p>
    <w:p w:rsidR="009A6B6F" w:rsidRDefault="009A6B6F" w:rsidP="009A6B6F">
      <w:pPr>
        <w:spacing w:after="0" w:line="240" w:lineRule="auto"/>
      </w:pPr>
      <w:r>
        <w:t>-</w:t>
      </w:r>
      <w:r w:rsidRPr="004B643C">
        <w:t xml:space="preserve"> </w:t>
      </w:r>
      <w:r>
        <w:t>Which</w:t>
      </w:r>
      <w:r w:rsidR="00AF2516">
        <w:t xml:space="preserve"> segment of solving rational equations </w:t>
      </w:r>
      <w:r>
        <w:t>was most challenging for you?</w:t>
      </w: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Pr="00FC3395" w:rsidRDefault="009A6B6F" w:rsidP="009A6B6F">
      <w:pPr>
        <w:spacing w:after="0" w:line="240" w:lineRule="auto"/>
      </w:pPr>
    </w:p>
    <w:p w:rsidR="009A6B6F" w:rsidRPr="00FC3395" w:rsidRDefault="009A6B6F" w:rsidP="009A6B6F">
      <w:pPr>
        <w:spacing w:after="0" w:line="240" w:lineRule="auto"/>
      </w:pPr>
      <w:r>
        <w:t>-</w:t>
      </w:r>
      <w:r w:rsidRPr="004B643C">
        <w:t xml:space="preserve"> </w:t>
      </w:r>
      <w:r>
        <w:t>What steps are you going to take to learn this subject?</w:t>
      </w:r>
    </w:p>
    <w:p w:rsidR="009A6B6F" w:rsidRPr="0096043C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sectPr w:rsidR="009A6B6F" w:rsidRPr="0096043C" w:rsidSect="007614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E71C9F"/>
    <w:multiLevelType w:val="hybridMultilevel"/>
    <w:tmpl w:val="CCD0C4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D0243"/>
    <w:rsid w:val="00176597"/>
    <w:rsid w:val="00456DE3"/>
    <w:rsid w:val="00465F52"/>
    <w:rsid w:val="005200BB"/>
    <w:rsid w:val="0075480C"/>
    <w:rsid w:val="00761481"/>
    <w:rsid w:val="00796B3B"/>
    <w:rsid w:val="0096043C"/>
    <w:rsid w:val="009A6B6F"/>
    <w:rsid w:val="009D0243"/>
    <w:rsid w:val="00AF24FD"/>
    <w:rsid w:val="00AF2516"/>
    <w:rsid w:val="00BC2062"/>
    <w:rsid w:val="00C25B9D"/>
    <w:rsid w:val="00EF1D91"/>
    <w:rsid w:val="00FF44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04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6043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04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43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81</Words>
  <Characters>46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5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matsumoto_s</cp:lastModifiedBy>
  <cp:revision>3</cp:revision>
  <dcterms:created xsi:type="dcterms:W3CDTF">2011-01-19T23:46:00Z</dcterms:created>
  <dcterms:modified xsi:type="dcterms:W3CDTF">2011-01-27T04:17:00Z</dcterms:modified>
</cp:coreProperties>
</file>